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4" r:id="rId3"/>
    <p:sldId id="267" r:id="rId4"/>
    <p:sldId id="277" r:id="rId5"/>
    <p:sldId id="278" r:id="rId6"/>
    <p:sldId id="279" r:id="rId7"/>
    <p:sldId id="280" r:id="rId8"/>
    <p:sldId id="281" r:id="rId9"/>
    <p:sldId id="282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B050"/>
    <a:srgbClr val="4F81BD"/>
    <a:srgbClr val="FF0066"/>
    <a:srgbClr val="B3A2C7"/>
    <a:srgbClr val="D996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4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17" Type="http://schemas.openxmlformats.org/officeDocument/2006/relationships/image" Target="../media/image80.wmf"/><Relationship Id="rId2" Type="http://schemas.openxmlformats.org/officeDocument/2006/relationships/image" Target="../media/image65.wmf"/><Relationship Id="rId16" Type="http://schemas.openxmlformats.org/officeDocument/2006/relationships/image" Target="../media/image79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5" Type="http://schemas.openxmlformats.org/officeDocument/2006/relationships/image" Target="../media/image7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3.bin"/><Relationship Id="rId26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9.wmf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34" Type="http://schemas.openxmlformats.org/officeDocument/2006/relationships/image" Target="../media/image79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3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4.wmf"/><Relationship Id="rId32" Type="http://schemas.openxmlformats.org/officeDocument/2006/relationships/image" Target="../media/image78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28" Type="http://schemas.openxmlformats.org/officeDocument/2006/relationships/image" Target="../media/image76.wmf"/><Relationship Id="rId36" Type="http://schemas.openxmlformats.org/officeDocument/2006/relationships/image" Target="../media/image80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5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Relationship Id="rId27" Type="http://schemas.openxmlformats.org/officeDocument/2006/relationships/oleObject" Target="../embeddings/oleObject79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1"/>
            <a:ext cx="7772400" cy="1905000"/>
          </a:xfrm>
        </p:spPr>
        <p:txBody>
          <a:bodyPr>
            <a:normAutofit/>
          </a:bodyPr>
          <a:lstStyle/>
          <a:p>
            <a:r>
              <a:rPr lang="en-US" dirty="0" smtClean="0"/>
              <a:t>Solving Systems of Linear Equations by Elimin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715000"/>
            <a:ext cx="6400800" cy="685800"/>
          </a:xfrm>
        </p:spPr>
        <p:txBody>
          <a:bodyPr/>
          <a:lstStyle/>
          <a:p>
            <a:r>
              <a:rPr lang="en-US" dirty="0" smtClean="0"/>
              <a:t>8.EE.8b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2197656"/>
            <a:ext cx="8763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</a:rPr>
              <a:t>Essential Question</a:t>
            </a:r>
            <a:r>
              <a:rPr lang="en-US" sz="4000" dirty="0" smtClean="0">
                <a:solidFill>
                  <a:prstClr val="black"/>
                </a:solidFill>
              </a:rPr>
              <a:t>?</a:t>
            </a:r>
          </a:p>
          <a:p>
            <a:pPr marL="914400"/>
            <a:r>
              <a:rPr lang="en-US" sz="4000" dirty="0" smtClean="0">
                <a:solidFill>
                  <a:prstClr val="black"/>
                </a:solidFill>
              </a:rPr>
              <a:t>How can you solve a system of equations by </a:t>
            </a:r>
            <a:r>
              <a:rPr lang="en-US" sz="4000" dirty="0">
                <a:solidFill>
                  <a:prstClr val="black"/>
                </a:solidFill>
              </a:rPr>
              <a:t>e</a:t>
            </a:r>
            <a:r>
              <a:rPr lang="en-US" sz="4000" dirty="0" smtClean="0">
                <a:solidFill>
                  <a:prstClr val="black"/>
                </a:solidFill>
              </a:rPr>
              <a:t>limination?</a:t>
            </a:r>
            <a:r>
              <a:rPr lang="en-US" sz="4000" dirty="0">
                <a:solidFill>
                  <a:prstClr val="black"/>
                </a:solidFill>
              </a:rPr>
              <a:t/>
            </a:r>
            <a:br>
              <a:rPr lang="en-US" sz="4000" dirty="0">
                <a:solidFill>
                  <a:prstClr val="black"/>
                </a:solidFill>
              </a:rPr>
            </a:b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12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28606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Graphic Method</a:t>
            </a: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4530725" y="1066800"/>
            <a:ext cx="3832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Algebraic Approaches</a:t>
            </a: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765300" y="1905000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 rot="-5400000">
            <a:off x="1828800" y="1892300"/>
            <a:ext cx="0" cy="213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 flipV="1">
            <a:off x="774700" y="2209800"/>
            <a:ext cx="1981200" cy="1066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 flipV="1">
            <a:off x="1460500" y="1981200"/>
            <a:ext cx="1066800" cy="1905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Oval 9"/>
          <p:cNvSpPr>
            <a:spLocks noChangeArrowheads="1"/>
          </p:cNvSpPr>
          <p:nvPr/>
        </p:nvSpPr>
        <p:spPr bwMode="auto">
          <a:xfrm>
            <a:off x="2222500" y="2409825"/>
            <a:ext cx="92075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2820988" y="2327275"/>
            <a:ext cx="1217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b="1">
                <a:solidFill>
                  <a:schemeClr val="accent2"/>
                </a:solidFill>
              </a:rPr>
              <a:t>solution</a:t>
            </a:r>
          </a:p>
        </p:txBody>
      </p:sp>
      <p:sp>
        <p:nvSpPr>
          <p:cNvPr id="2059" name="Freeform 11"/>
          <p:cNvSpPr>
            <a:spLocks/>
          </p:cNvSpPr>
          <p:nvPr/>
        </p:nvSpPr>
        <p:spPr bwMode="auto">
          <a:xfrm>
            <a:off x="2335213" y="2497138"/>
            <a:ext cx="560387" cy="198437"/>
          </a:xfrm>
          <a:custGeom>
            <a:avLst/>
            <a:gdLst>
              <a:gd name="T0" fmla="*/ 353 w 353"/>
              <a:gd name="T1" fmla="*/ 107 h 125"/>
              <a:gd name="T2" fmla="*/ 241 w 353"/>
              <a:gd name="T3" fmla="*/ 125 h 125"/>
              <a:gd name="T4" fmla="*/ 125 w 353"/>
              <a:gd name="T5" fmla="*/ 100 h 125"/>
              <a:gd name="T6" fmla="*/ 0 w 353"/>
              <a:gd name="T7" fmla="*/ 0 h 125"/>
              <a:gd name="T8" fmla="*/ 0 60000 65536"/>
              <a:gd name="T9" fmla="*/ 0 60000 65536"/>
              <a:gd name="T10" fmla="*/ 0 60000 65536"/>
              <a:gd name="T11" fmla="*/ 0 60000 65536"/>
              <a:gd name="T12" fmla="*/ 0 w 353"/>
              <a:gd name="T13" fmla="*/ 0 h 125"/>
              <a:gd name="T14" fmla="*/ 353 w 353"/>
              <a:gd name="T15" fmla="*/ 125 h 1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3" h="125">
                <a:moveTo>
                  <a:pt x="353" y="107"/>
                </a:moveTo>
                <a:lnTo>
                  <a:pt x="241" y="125"/>
                </a:lnTo>
                <a:lnTo>
                  <a:pt x="125" y="100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381000" y="4316413"/>
            <a:ext cx="31638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- Time consuming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396875" y="4906963"/>
            <a:ext cx="37195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- Not always accurate</a:t>
            </a: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4191000" y="12954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5029200" y="1724025"/>
            <a:ext cx="20462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u="sng"/>
              <a:t>Substitution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5029200" y="3671888"/>
            <a:ext cx="19827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u="sng" dirty="0">
                <a:solidFill>
                  <a:srgbClr val="FF0000"/>
                </a:solidFill>
              </a:rPr>
              <a:t>Elimination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5689600" y="2286000"/>
            <a:ext cx="1287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/>
              <a:t>If a = b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6772275" y="2274888"/>
            <a:ext cx="1762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/>
              <a:t>, and b = c</a:t>
            </a:r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6019800" y="2374900"/>
            <a:ext cx="381000" cy="3810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Freeform 20"/>
          <p:cNvSpPr>
            <a:spLocks/>
          </p:cNvSpPr>
          <p:nvPr/>
        </p:nvSpPr>
        <p:spPr bwMode="auto">
          <a:xfrm>
            <a:off x="6299200" y="2722563"/>
            <a:ext cx="1416050" cy="184150"/>
          </a:xfrm>
          <a:custGeom>
            <a:avLst/>
            <a:gdLst>
              <a:gd name="T0" fmla="*/ 0 w 892"/>
              <a:gd name="T1" fmla="*/ 13 h 116"/>
              <a:gd name="T2" fmla="*/ 184 w 892"/>
              <a:gd name="T3" fmla="*/ 91 h 116"/>
              <a:gd name="T4" fmla="*/ 425 w 892"/>
              <a:gd name="T5" fmla="*/ 116 h 116"/>
              <a:gd name="T6" fmla="*/ 667 w 892"/>
              <a:gd name="T7" fmla="*/ 91 h 116"/>
              <a:gd name="T8" fmla="*/ 892 w 892"/>
              <a:gd name="T9" fmla="*/ 0 h 1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2"/>
              <a:gd name="T16" fmla="*/ 0 h 116"/>
              <a:gd name="T17" fmla="*/ 892 w 892"/>
              <a:gd name="T18" fmla="*/ 116 h 1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2" h="116">
                <a:moveTo>
                  <a:pt x="0" y="13"/>
                </a:moveTo>
                <a:lnTo>
                  <a:pt x="184" y="91"/>
                </a:lnTo>
                <a:lnTo>
                  <a:pt x="425" y="116"/>
                </a:lnTo>
                <a:lnTo>
                  <a:pt x="667" y="91"/>
                </a:lnTo>
                <a:lnTo>
                  <a:pt x="892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6172200" y="2909888"/>
            <a:ext cx="1751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/>
              <a:t>then a = c.</a:t>
            </a: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5689600" y="4281488"/>
            <a:ext cx="1909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</a:rPr>
              <a:t>If        a = b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5486400" y="4686300"/>
            <a:ext cx="2117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</a:rPr>
              <a:t>and       c = d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5129213" y="5181600"/>
            <a:ext cx="3176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</a:rPr>
              <a:t>then    a + c = b </a:t>
            </a:r>
            <a:r>
              <a:rPr lang="en-US" sz="2800" b="1">
                <a:solidFill>
                  <a:srgbClr val="FF0000"/>
                </a:solidFill>
              </a:rPr>
              <a:t>+ </a:t>
            </a:r>
            <a:r>
              <a:rPr lang="en-US" sz="2800" b="1" smtClean="0">
                <a:solidFill>
                  <a:srgbClr val="FF0000"/>
                </a:solidFill>
              </a:rPr>
              <a:t>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073" name="Line 25"/>
          <p:cNvSpPr>
            <a:spLocks noChangeShapeType="1"/>
          </p:cNvSpPr>
          <p:nvPr/>
        </p:nvSpPr>
        <p:spPr bwMode="auto">
          <a:xfrm>
            <a:off x="6248400" y="5181600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522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animBg="1"/>
      <p:bldP spid="2054" grpId="0" animBg="1"/>
      <p:bldP spid="2055" grpId="0" animBg="1"/>
      <p:bldP spid="2056" grpId="0" animBg="1"/>
      <p:bldP spid="2057" grpId="0" animBg="1"/>
      <p:bldP spid="2058" grpId="0" autoUpdateAnimBg="0"/>
      <p:bldP spid="2059" grpId="0" animBg="1"/>
      <p:bldP spid="2060" grpId="0" autoUpdateAnimBg="0"/>
      <p:bldP spid="2061" grpId="0" autoUpdateAnimBg="0"/>
      <p:bldP spid="2062" grpId="0" animBg="1"/>
      <p:bldP spid="2063" grpId="0" autoUpdateAnimBg="0"/>
      <p:bldP spid="2064" grpId="0" autoUpdateAnimBg="0"/>
      <p:bldP spid="2065" grpId="0" autoUpdateAnimBg="0"/>
      <p:bldP spid="2066" grpId="0" autoUpdateAnimBg="0"/>
      <p:bldP spid="2067" grpId="0" animBg="1"/>
      <p:bldP spid="2068" grpId="0" animBg="1"/>
      <p:bldP spid="2069" grpId="0" autoUpdateAnimBg="0"/>
      <p:bldP spid="2070" grpId="0" autoUpdateAnimBg="0"/>
      <p:bldP spid="2071" grpId="0" autoUpdateAnimBg="0"/>
      <p:bldP spid="2072" grpId="0" autoUpdateAnimBg="0"/>
      <p:bldP spid="207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LIMINATION STEP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Step 1:  Put the equations in STANDARD FORM.</a:t>
            </a:r>
          </a:p>
          <a:p>
            <a:pPr>
              <a:buFontTx/>
              <a:buNone/>
            </a:pPr>
            <a:endParaRPr lang="en-US" smtClean="0"/>
          </a:p>
          <a:p>
            <a:pPr>
              <a:buFontTx/>
              <a:buNone/>
            </a:pPr>
            <a:r>
              <a:rPr lang="en-US" smtClean="0"/>
              <a:t>Step 2:  Create one set of OPPOSITE COEFFICIENTS.</a:t>
            </a:r>
          </a:p>
          <a:p>
            <a:pPr>
              <a:buFontTx/>
              <a:buNone/>
            </a:pPr>
            <a:endParaRPr lang="en-US" smtClean="0"/>
          </a:p>
          <a:p>
            <a:pPr>
              <a:buFontTx/>
              <a:buNone/>
            </a:pPr>
            <a:r>
              <a:rPr lang="en-US" smtClean="0"/>
              <a:t>Step 3: ADD the equations and solve.</a:t>
            </a:r>
          </a:p>
        </p:txBody>
      </p:sp>
    </p:spTree>
    <p:extLst>
      <p:ext uri="{BB962C8B-B14F-4D97-AF65-F5344CB8AC3E}">
        <p14:creationId xmlns:p14="http://schemas.microsoft.com/office/powerpoint/2010/main" val="1054357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146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884238" y="838200"/>
          <a:ext cx="20113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711000" imgH="380880" progId="Equation.DSMT4">
                  <p:embed/>
                </p:oleObj>
              </mc:Choice>
              <mc:Fallback>
                <p:oleObj name="Equation" r:id="rId3" imgW="711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838200"/>
                        <a:ext cx="20113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350963" y="2068513"/>
          <a:ext cx="18684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068513"/>
                        <a:ext cx="18684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389063" y="2565400"/>
          <a:ext cx="18335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2565400"/>
                        <a:ext cx="1833562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1279525" y="30353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014538" y="3136900"/>
          <a:ext cx="13985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9" imgW="495000" imgH="177480" progId="Equation.DSMT4">
                  <p:embed/>
                </p:oleObj>
              </mc:Choice>
              <mc:Fallback>
                <p:oleObj name="Equation" r:id="rId9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3136900"/>
                        <a:ext cx="13985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Line 8"/>
          <p:cNvSpPr>
            <a:spLocks noChangeShapeType="1"/>
          </p:cNvSpPr>
          <p:nvPr/>
        </p:nvSpPr>
        <p:spPr bwMode="auto">
          <a:xfrm flipH="1">
            <a:off x="2308225" y="2057400"/>
            <a:ext cx="152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>
            <a:off x="2041525" y="35941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2905125" y="35941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117725" y="3581400"/>
          <a:ext cx="1219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3581400"/>
                        <a:ext cx="1219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206625" y="4119563"/>
          <a:ext cx="10033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3" imgW="355320" imgH="164880" progId="Equation.DSMT4">
                  <p:embed/>
                </p:oleObj>
              </mc:Choice>
              <mc:Fallback>
                <p:oleObj name="Equation" r:id="rId1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119563"/>
                        <a:ext cx="10033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4973638" y="2071688"/>
          <a:ext cx="18684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2071688"/>
                        <a:ext cx="18684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Oval 14"/>
          <p:cNvSpPr>
            <a:spLocks noChangeArrowheads="1"/>
          </p:cNvSpPr>
          <p:nvPr/>
        </p:nvSpPr>
        <p:spPr bwMode="auto">
          <a:xfrm>
            <a:off x="2143125" y="4089400"/>
            <a:ext cx="12192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7" name="Freeform 15"/>
          <p:cNvSpPr>
            <a:spLocks/>
          </p:cNvSpPr>
          <p:nvPr/>
        </p:nvSpPr>
        <p:spPr bwMode="auto">
          <a:xfrm rot="-10485318">
            <a:off x="3328988" y="2425700"/>
            <a:ext cx="1841500" cy="1879600"/>
          </a:xfrm>
          <a:custGeom>
            <a:avLst/>
            <a:gdLst>
              <a:gd name="T0" fmla="*/ 0 w 1152"/>
              <a:gd name="T1" fmla="*/ 1104 h 1104"/>
              <a:gd name="T2" fmla="*/ 222 w 1152"/>
              <a:gd name="T3" fmla="*/ 981 h 1104"/>
              <a:gd name="T4" fmla="*/ 438 w 1152"/>
              <a:gd name="T5" fmla="*/ 839 h 1104"/>
              <a:gd name="T6" fmla="*/ 663 w 1152"/>
              <a:gd name="T7" fmla="*/ 681 h 1104"/>
              <a:gd name="T8" fmla="*/ 888 w 1152"/>
              <a:gd name="T9" fmla="*/ 439 h 1104"/>
              <a:gd name="T10" fmla="*/ 1013 w 1152"/>
              <a:gd name="T11" fmla="*/ 264 h 1104"/>
              <a:gd name="T12" fmla="*/ 1152 w 1152"/>
              <a:gd name="T13" fmla="*/ 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52"/>
              <a:gd name="T22" fmla="*/ 0 h 1104"/>
              <a:gd name="T23" fmla="*/ 1152 w 1152"/>
              <a:gd name="T24" fmla="*/ 1104 h 11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52" h="1104">
                <a:moveTo>
                  <a:pt x="0" y="1104"/>
                </a:moveTo>
                <a:lnTo>
                  <a:pt x="222" y="981"/>
                </a:lnTo>
                <a:lnTo>
                  <a:pt x="438" y="839"/>
                </a:lnTo>
                <a:lnTo>
                  <a:pt x="663" y="681"/>
                </a:lnTo>
                <a:lnTo>
                  <a:pt x="888" y="439"/>
                </a:lnTo>
                <a:lnTo>
                  <a:pt x="1013" y="264"/>
                </a:lnTo>
                <a:lnTo>
                  <a:pt x="1152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4632325" y="2673350"/>
          <a:ext cx="2187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6" imgW="774360" imgH="253800" progId="Equation.DSMT4">
                  <p:embed/>
                </p:oleObj>
              </mc:Choice>
              <mc:Fallback>
                <p:oleObj name="Equation" r:id="rId16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673350"/>
                        <a:ext cx="2187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5226050" y="3384550"/>
          <a:ext cx="16160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18" imgW="571320" imgH="203040" progId="Equation.DSMT4">
                  <p:embed/>
                </p:oleObj>
              </mc:Choice>
              <mc:Fallback>
                <p:oleObj name="Equation" r:id="rId18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384550"/>
                        <a:ext cx="16160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5041900" y="3843338"/>
          <a:ext cx="18669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20" imgW="660240" imgH="164880" progId="Equation.DSMT4">
                  <p:embed/>
                </p:oleObj>
              </mc:Choice>
              <mc:Fallback>
                <p:oleObj name="Equation" r:id="rId20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843338"/>
                        <a:ext cx="18669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5840413" y="4446588"/>
          <a:ext cx="1001712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22" imgW="355320" imgH="203040" progId="Equation.DSMT4">
                  <p:embed/>
                </p:oleObj>
              </mc:Choice>
              <mc:Fallback>
                <p:oleObj name="Equation" r:id="rId22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446588"/>
                        <a:ext cx="1001712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5089525" y="43307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" name="Oval 21"/>
          <p:cNvSpPr>
            <a:spLocks noChangeArrowheads="1"/>
          </p:cNvSpPr>
          <p:nvPr/>
        </p:nvSpPr>
        <p:spPr bwMode="auto">
          <a:xfrm>
            <a:off x="5724525" y="4445000"/>
            <a:ext cx="12192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2574925" y="5434013"/>
          <a:ext cx="29876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24" imgW="1054080" imgH="203040" progId="Equation.DSMT4">
                  <p:embed/>
                </p:oleObj>
              </mc:Choice>
              <mc:Fallback>
                <p:oleObj name="Equation" r:id="rId24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434013"/>
                        <a:ext cx="2987675" cy="573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6108700" y="5411788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395232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  <p:bldP spid="3080" grpId="0" animBg="1"/>
      <p:bldP spid="3081" grpId="0" animBg="1"/>
      <p:bldP spid="3082" grpId="0" animBg="1"/>
      <p:bldP spid="3086" grpId="0" animBg="1"/>
      <p:bldP spid="3087" grpId="0" animBg="1"/>
      <p:bldP spid="3092" grpId="0" animBg="1"/>
      <p:bldP spid="3093" grpId="0" animBg="1"/>
      <p:bldP spid="309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146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884238" y="838200"/>
          <a:ext cx="20113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" imgW="711000" imgH="380880" progId="Equation.DSMT4">
                  <p:embed/>
                </p:oleObj>
              </mc:Choice>
              <mc:Fallback>
                <p:oleObj name="Equation" r:id="rId3" imgW="711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838200"/>
                        <a:ext cx="201136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368425" y="1984375"/>
          <a:ext cx="18335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1984375"/>
                        <a:ext cx="18335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320800" y="2481263"/>
          <a:ext cx="18684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481263"/>
                        <a:ext cx="186848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1279525" y="2951163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965325" y="3017838"/>
          <a:ext cx="12192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325" y="3017838"/>
                        <a:ext cx="12192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1431925" y="2036763"/>
            <a:ext cx="381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2041525" y="350996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2790825" y="3509963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066925" y="3514725"/>
          <a:ext cx="11477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1" imgW="406080" imgH="164880" progId="Equation.DSMT4">
                  <p:embed/>
                </p:oleObj>
              </mc:Choice>
              <mc:Fallback>
                <p:oleObj name="Equation" r:id="rId11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3514725"/>
                        <a:ext cx="11477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219325" y="4019550"/>
          <a:ext cx="1003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4019550"/>
                        <a:ext cx="1003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991100" y="1987550"/>
          <a:ext cx="18335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987550"/>
                        <a:ext cx="183356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2143125" y="4005263"/>
            <a:ext cx="12192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Freeform 15"/>
          <p:cNvSpPr>
            <a:spLocks/>
          </p:cNvSpPr>
          <p:nvPr/>
        </p:nvSpPr>
        <p:spPr bwMode="auto">
          <a:xfrm>
            <a:off x="3246438" y="1828800"/>
            <a:ext cx="2717800" cy="2303463"/>
          </a:xfrm>
          <a:custGeom>
            <a:avLst/>
            <a:gdLst>
              <a:gd name="T0" fmla="*/ 1712 w 1712"/>
              <a:gd name="T1" fmla="*/ 166 h 1451"/>
              <a:gd name="T2" fmla="*/ 1537 w 1712"/>
              <a:gd name="T3" fmla="*/ 66 h 1451"/>
              <a:gd name="T4" fmla="*/ 1345 w 1712"/>
              <a:gd name="T5" fmla="*/ 0 h 1451"/>
              <a:gd name="T6" fmla="*/ 1045 w 1712"/>
              <a:gd name="T7" fmla="*/ 16 h 1451"/>
              <a:gd name="T8" fmla="*/ 837 w 1712"/>
              <a:gd name="T9" fmla="*/ 116 h 1451"/>
              <a:gd name="T10" fmla="*/ 629 w 1712"/>
              <a:gd name="T11" fmla="*/ 291 h 1451"/>
              <a:gd name="T12" fmla="*/ 345 w 1712"/>
              <a:gd name="T13" fmla="*/ 733 h 1451"/>
              <a:gd name="T14" fmla="*/ 179 w 1712"/>
              <a:gd name="T15" fmla="*/ 1100 h 1451"/>
              <a:gd name="T16" fmla="*/ 0 w 1712"/>
              <a:gd name="T17" fmla="*/ 1451 h 145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12"/>
              <a:gd name="T28" fmla="*/ 0 h 1451"/>
              <a:gd name="T29" fmla="*/ 1712 w 1712"/>
              <a:gd name="T30" fmla="*/ 1451 h 145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12" h="1451">
                <a:moveTo>
                  <a:pt x="1712" y="166"/>
                </a:moveTo>
                <a:lnTo>
                  <a:pt x="1537" y="66"/>
                </a:lnTo>
                <a:lnTo>
                  <a:pt x="1345" y="0"/>
                </a:lnTo>
                <a:lnTo>
                  <a:pt x="1045" y="16"/>
                </a:lnTo>
                <a:lnTo>
                  <a:pt x="837" y="116"/>
                </a:lnTo>
                <a:lnTo>
                  <a:pt x="629" y="291"/>
                </a:lnTo>
                <a:lnTo>
                  <a:pt x="345" y="733"/>
                </a:lnTo>
                <a:lnTo>
                  <a:pt x="179" y="1100"/>
                </a:lnTo>
                <a:lnTo>
                  <a:pt x="0" y="1451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4632325" y="2589213"/>
          <a:ext cx="21875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589213"/>
                        <a:ext cx="218757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5191125" y="3332163"/>
          <a:ext cx="15795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9" imgW="558720" imgH="177480" progId="Equation.DSMT4">
                  <p:embed/>
                </p:oleObj>
              </mc:Choice>
              <mc:Fallback>
                <p:oleObj name="Equation" r:id="rId19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3332163"/>
                        <a:ext cx="15795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5513388" y="3741738"/>
          <a:ext cx="13287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21" imgW="469800" imgH="177480" progId="Equation.DSMT4">
                  <p:embed/>
                </p:oleObj>
              </mc:Choice>
              <mc:Fallback>
                <p:oleObj name="Equation" r:id="rId2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3741738"/>
                        <a:ext cx="13287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5656263" y="4416425"/>
          <a:ext cx="12176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23" imgW="431640" imgH="164880" progId="Equation.DSMT4">
                  <p:embed/>
                </p:oleObj>
              </mc:Choice>
              <mc:Fallback>
                <p:oleObj name="Equation" r:id="rId23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4416425"/>
                        <a:ext cx="1217612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5013325" y="4246563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Oval 21"/>
          <p:cNvSpPr>
            <a:spLocks noChangeArrowheads="1"/>
          </p:cNvSpPr>
          <p:nvPr/>
        </p:nvSpPr>
        <p:spPr bwMode="auto">
          <a:xfrm>
            <a:off x="5534025" y="4398963"/>
            <a:ext cx="14478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2466975" y="5349875"/>
          <a:ext cx="32035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25" imgW="1130040" imgH="203040" progId="Equation.DSMT4">
                  <p:embed/>
                </p:oleObj>
              </mc:Choice>
              <mc:Fallback>
                <p:oleObj name="Equation" r:id="rId2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349875"/>
                        <a:ext cx="3203575" cy="573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6108700" y="5327650"/>
            <a:ext cx="13589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114138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nimBg="1"/>
      <p:bldP spid="4104" grpId="0" animBg="1"/>
      <p:bldP spid="4105" grpId="0" animBg="1"/>
      <p:bldP spid="4106" grpId="0" animBg="1"/>
      <p:bldP spid="4110" grpId="0" animBg="1"/>
      <p:bldP spid="4111" grpId="0" animBg="1"/>
      <p:bldP spid="4116" grpId="0" animBg="1"/>
      <p:bldP spid="4117" grpId="0" animBg="1"/>
      <p:bldP spid="411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1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146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901700" y="838200"/>
          <a:ext cx="19748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3" imgW="698400" imgH="380880" progId="Equation.DSMT4">
                  <p:embed/>
                </p:oleObj>
              </mc:Choice>
              <mc:Fallback>
                <p:oleObj name="Equation" r:id="rId3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838200"/>
                        <a:ext cx="19748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624013" y="1905000"/>
          <a:ext cx="1831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905000"/>
                        <a:ext cx="1831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628775" y="2454275"/>
          <a:ext cx="1831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454275"/>
                        <a:ext cx="1831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3609975" y="2185988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624388" y="1908175"/>
          <a:ext cx="20843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1908175"/>
                        <a:ext cx="20843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864100" y="2454275"/>
          <a:ext cx="1831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11" imgW="647640" imgH="203040" progId="Equation.DSMT4">
                  <p:embed/>
                </p:oleObj>
              </mc:Choice>
              <mc:Fallback>
                <p:oleObj name="Equation" r:id="rId11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454275"/>
                        <a:ext cx="1831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3609975" y="2719388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4829175" y="2947988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H="1">
            <a:off x="5794375" y="2020888"/>
            <a:ext cx="152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481638" y="3024188"/>
          <a:ext cx="12525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024188"/>
                        <a:ext cx="12525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738688" y="3570288"/>
          <a:ext cx="27289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4" imgW="965160" imgH="177480" progId="Equation.DSMT4">
                  <p:embed/>
                </p:oleObj>
              </mc:Choice>
              <mc:Fallback>
                <p:oleObj name="Equation" r:id="rId14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3570288"/>
                        <a:ext cx="27289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608638" y="4202113"/>
          <a:ext cx="1250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6" imgW="444240" imgH="177480" progId="Equation.DSMT4">
                  <p:embed/>
                </p:oleObj>
              </mc:Choice>
              <mc:Fallback>
                <p:oleObj name="Equation" r:id="rId16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202113"/>
                        <a:ext cx="12509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5486400" y="4192588"/>
            <a:ext cx="14478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552575" y="3633788"/>
          <a:ext cx="1831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18" imgW="647640" imgH="203040" progId="Equation.DSMT4">
                  <p:embed/>
                </p:oleObj>
              </mc:Choice>
              <mc:Fallback>
                <p:oleObj name="Equation" r:id="rId18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633788"/>
                        <a:ext cx="1831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Freeform 17"/>
          <p:cNvSpPr>
            <a:spLocks/>
          </p:cNvSpPr>
          <p:nvPr/>
        </p:nvSpPr>
        <p:spPr bwMode="auto">
          <a:xfrm>
            <a:off x="2924175" y="4090988"/>
            <a:ext cx="2638425" cy="481012"/>
          </a:xfrm>
          <a:custGeom>
            <a:avLst/>
            <a:gdLst>
              <a:gd name="T0" fmla="*/ 1752 w 1752"/>
              <a:gd name="T1" fmla="*/ 300 h 308"/>
              <a:gd name="T2" fmla="*/ 1202 w 1752"/>
              <a:gd name="T3" fmla="*/ 308 h 308"/>
              <a:gd name="T4" fmla="*/ 810 w 1752"/>
              <a:gd name="T5" fmla="*/ 258 h 308"/>
              <a:gd name="T6" fmla="*/ 410 w 1752"/>
              <a:gd name="T7" fmla="*/ 175 h 308"/>
              <a:gd name="T8" fmla="*/ 0 w 1752"/>
              <a:gd name="T9" fmla="*/ 0 h 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52"/>
              <a:gd name="T16" fmla="*/ 0 h 308"/>
              <a:gd name="T17" fmla="*/ 1752 w 1752"/>
              <a:gd name="T18" fmla="*/ 308 h 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52" h="308">
                <a:moveTo>
                  <a:pt x="1752" y="300"/>
                </a:moveTo>
                <a:lnTo>
                  <a:pt x="1202" y="308"/>
                </a:lnTo>
                <a:lnTo>
                  <a:pt x="810" y="258"/>
                </a:lnTo>
                <a:lnTo>
                  <a:pt x="410" y="175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530350" y="4265613"/>
          <a:ext cx="24066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19" imgW="850680" imgH="253800" progId="Equation.DSMT4">
                  <p:embed/>
                </p:oleObj>
              </mc:Choice>
              <mc:Fallback>
                <p:oleObj name="Equation" r:id="rId19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50" y="4265613"/>
                        <a:ext cx="24066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1524000" y="4970463"/>
          <a:ext cx="20843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21" imgW="736560" imgH="203040" progId="Equation.DSMT4">
                  <p:embed/>
                </p:oleObj>
              </mc:Choice>
              <mc:Fallback>
                <p:oleObj name="Equation" r:id="rId2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70463"/>
                        <a:ext cx="20843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524000" y="5603875"/>
          <a:ext cx="14366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23" imgW="507960" imgH="203040" progId="Equation.DSMT4">
                  <p:embed/>
                </p:oleObj>
              </mc:Choice>
              <mc:Fallback>
                <p:oleObj name="Equation" r:id="rId23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03875"/>
                        <a:ext cx="143668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Oval 21"/>
          <p:cNvSpPr>
            <a:spLocks noChangeArrowheads="1"/>
          </p:cNvSpPr>
          <p:nvPr/>
        </p:nvSpPr>
        <p:spPr bwMode="auto">
          <a:xfrm>
            <a:off x="1425575" y="5500688"/>
            <a:ext cx="1622425" cy="798512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3681413" y="5599113"/>
          <a:ext cx="36718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25" imgW="1295280" imgH="203040" progId="Equation.DSMT4">
                  <p:embed/>
                </p:oleObj>
              </mc:Choice>
              <mc:Fallback>
                <p:oleObj name="Equation" r:id="rId25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5599113"/>
                        <a:ext cx="3671887" cy="573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7556500" y="5576888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</p:spTree>
    <p:extLst>
      <p:ext uri="{BB962C8B-B14F-4D97-AF65-F5344CB8AC3E}">
        <p14:creationId xmlns:p14="http://schemas.microsoft.com/office/powerpoint/2010/main" val="1220729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nimBg="1"/>
      <p:bldP spid="5129" grpId="0" animBg="1"/>
      <p:bldP spid="5130" grpId="0" animBg="1"/>
      <p:bldP spid="5131" grpId="0" animBg="1"/>
      <p:bldP spid="5135" grpId="0" animBg="1"/>
      <p:bldP spid="5137" grpId="0" animBg="1"/>
      <p:bldP spid="5141" grpId="0" animBg="1"/>
      <p:bldP spid="514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812800" y="2438400"/>
          <a:ext cx="26225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3" imgW="927000" imgH="203040" progId="Equation.DSMT4">
                  <p:embed/>
                </p:oleObj>
              </mc:Choice>
              <mc:Fallback>
                <p:oleObj name="Equation" r:id="rId3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438400"/>
                        <a:ext cx="262255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4146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71513" y="838200"/>
          <a:ext cx="24368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863280" imgH="380880" progId="Equation.DSMT4">
                  <p:embed/>
                </p:oleObj>
              </mc:Choice>
              <mc:Fallback>
                <p:oleObj name="Equation" r:id="rId5" imgW="863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838200"/>
                        <a:ext cx="24368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19200" y="1905000"/>
          <a:ext cx="22955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22955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409700" y="2454275"/>
          <a:ext cx="18319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454275"/>
                        <a:ext cx="183197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3609975" y="2185988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872038" y="1908175"/>
          <a:ext cx="22955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908175"/>
                        <a:ext cx="22955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4648200" y="2454275"/>
          <a:ext cx="2730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454275"/>
                        <a:ext cx="27305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3609975" y="2719388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4876800" y="2971800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H="1">
            <a:off x="5105400" y="2020888"/>
            <a:ext cx="152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5561013" y="3048000"/>
          <a:ext cx="18303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15" imgW="647640" imgH="203040" progId="Equation.DSMT4">
                  <p:embed/>
                </p:oleObj>
              </mc:Choice>
              <mc:Fallback>
                <p:oleObj name="Equation" r:id="rId1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3048000"/>
                        <a:ext cx="18303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926138" y="4167188"/>
          <a:ext cx="12509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17" imgW="444240" imgH="203040" progId="Equation.DSMT4">
                  <p:embed/>
                </p:oleObj>
              </mc:Choice>
              <mc:Fallback>
                <p:oleObj name="Equation" r:id="rId1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4167188"/>
                        <a:ext cx="12509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Oval 14"/>
          <p:cNvSpPr>
            <a:spLocks noChangeArrowheads="1"/>
          </p:cNvSpPr>
          <p:nvPr/>
        </p:nvSpPr>
        <p:spPr bwMode="auto">
          <a:xfrm>
            <a:off x="5803900" y="4178300"/>
            <a:ext cx="1511300" cy="611188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1552575" y="3633788"/>
          <a:ext cx="18319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633788"/>
                        <a:ext cx="18319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Freeform 16"/>
          <p:cNvSpPr>
            <a:spLocks/>
          </p:cNvSpPr>
          <p:nvPr/>
        </p:nvSpPr>
        <p:spPr bwMode="auto">
          <a:xfrm>
            <a:off x="2667000" y="3962400"/>
            <a:ext cx="3162300" cy="609600"/>
          </a:xfrm>
          <a:custGeom>
            <a:avLst/>
            <a:gdLst>
              <a:gd name="T0" fmla="*/ 1752 w 1752"/>
              <a:gd name="T1" fmla="*/ 300 h 308"/>
              <a:gd name="T2" fmla="*/ 1202 w 1752"/>
              <a:gd name="T3" fmla="*/ 308 h 308"/>
              <a:gd name="T4" fmla="*/ 810 w 1752"/>
              <a:gd name="T5" fmla="*/ 258 h 308"/>
              <a:gd name="T6" fmla="*/ 410 w 1752"/>
              <a:gd name="T7" fmla="*/ 175 h 308"/>
              <a:gd name="T8" fmla="*/ 0 w 1752"/>
              <a:gd name="T9" fmla="*/ 0 h 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52"/>
              <a:gd name="T16" fmla="*/ 0 h 308"/>
              <a:gd name="T17" fmla="*/ 1752 w 1752"/>
              <a:gd name="T18" fmla="*/ 308 h 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52" h="308">
                <a:moveTo>
                  <a:pt x="1752" y="300"/>
                </a:moveTo>
                <a:lnTo>
                  <a:pt x="1202" y="308"/>
                </a:lnTo>
                <a:lnTo>
                  <a:pt x="810" y="258"/>
                </a:lnTo>
                <a:lnTo>
                  <a:pt x="410" y="175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1058863" y="4337050"/>
          <a:ext cx="23701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21" imgW="838080" imgH="203040" progId="Equation.DSMT4">
                  <p:embed/>
                </p:oleObj>
              </mc:Choice>
              <mc:Fallback>
                <p:oleObj name="Equation" r:id="rId21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337050"/>
                        <a:ext cx="23701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1847850" y="5006975"/>
          <a:ext cx="1581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23" imgW="558720" imgH="177480" progId="Equation.DSMT4">
                  <p:embed/>
                </p:oleObj>
              </mc:Choice>
              <mc:Fallback>
                <p:oleObj name="Equation" r:id="rId2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5006975"/>
                        <a:ext cx="1581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409825" y="5657850"/>
          <a:ext cx="923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25" imgW="330120" imgH="164880" progId="Equation.DSMT4">
                  <p:embed/>
                </p:oleObj>
              </mc:Choice>
              <mc:Fallback>
                <p:oleObj name="Equation" r:id="rId2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5657850"/>
                        <a:ext cx="923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Oval 20"/>
          <p:cNvSpPr>
            <a:spLocks noChangeArrowheads="1"/>
          </p:cNvSpPr>
          <p:nvPr/>
        </p:nvSpPr>
        <p:spPr bwMode="auto">
          <a:xfrm>
            <a:off x="2235200" y="5600700"/>
            <a:ext cx="1295400" cy="6604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4148138" y="5599113"/>
          <a:ext cx="31670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27" imgW="1117440" imgH="203040" progId="Equation.DSMT4">
                  <p:embed/>
                </p:oleObj>
              </mc:Choice>
              <mc:Fallback>
                <p:oleObj name="Equation" r:id="rId27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5599113"/>
                        <a:ext cx="3167062" cy="5730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7556500" y="5576888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5562600" y="3505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>
            <a:off x="6756400" y="35052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5626100" y="3495675"/>
          <a:ext cx="1724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29" imgW="609480" imgH="164880" progId="Equation.DSMT4">
                  <p:embed/>
                </p:oleObj>
              </mc:Choice>
              <mc:Fallback>
                <p:oleObj name="Equation" r:id="rId29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495675"/>
                        <a:ext cx="1724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302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animBg="1"/>
      <p:bldP spid="7177" grpId="0" animBg="1"/>
      <p:bldP spid="7178" grpId="0" animBg="1"/>
      <p:bldP spid="7179" grpId="0" animBg="1"/>
      <p:bldP spid="7182" grpId="0" animBg="1"/>
      <p:bldP spid="7184" grpId="0" animBg="1"/>
      <p:bldP spid="7188" grpId="0" animBg="1"/>
      <p:bldP spid="7190" grpId="0" autoUpdateAnimBg="0"/>
      <p:bldP spid="7192" grpId="0" animBg="1"/>
      <p:bldP spid="719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58863" y="2306638"/>
          <a:ext cx="23701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306638"/>
                        <a:ext cx="23701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3"/>
          <p:cNvSpPr txBox="1">
            <a:spLocks noChangeArrowheads="1"/>
          </p:cNvSpPr>
          <p:nvPr/>
        </p:nvSpPr>
        <p:spPr bwMode="auto">
          <a:xfrm>
            <a:off x="533400" y="173038"/>
            <a:ext cx="414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04850" y="706438"/>
          <a:ext cx="2349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name="Equation" r:id="rId5" imgW="838080" imgH="380880" progId="Equation.DSMT4">
                  <p:embed/>
                </p:oleObj>
              </mc:Choice>
              <mc:Fallback>
                <p:oleObj name="Equation" r:id="rId5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706438"/>
                        <a:ext cx="2349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52538" y="1773238"/>
          <a:ext cx="2228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1773238"/>
                        <a:ext cx="2228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392238" y="2322513"/>
          <a:ext cx="18684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322513"/>
                        <a:ext cx="18684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3609975" y="2054225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905375" y="1776413"/>
          <a:ext cx="222726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1776413"/>
                        <a:ext cx="2227263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737100" y="2322513"/>
          <a:ext cx="24082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2322513"/>
                        <a:ext cx="24082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10"/>
          <p:cNvSpPr>
            <a:spLocks noChangeShapeType="1"/>
          </p:cNvSpPr>
          <p:nvPr/>
        </p:nvSpPr>
        <p:spPr bwMode="auto">
          <a:xfrm>
            <a:off x="3609975" y="2587625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4724400" y="2840038"/>
            <a:ext cx="2514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H="1">
            <a:off x="5943600" y="1812925"/>
            <a:ext cx="1524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5562600" y="2903538"/>
          <a:ext cx="16144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15" imgW="571320" imgH="177480" progId="Equation.DSMT4">
                  <p:embed/>
                </p:oleObj>
              </mc:Choice>
              <mc:Fallback>
                <p:oleObj name="Equation" r:id="rId15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03538"/>
                        <a:ext cx="16144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5945188" y="3765550"/>
          <a:ext cx="129063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17" imgW="457200" imgH="393480" progId="Equation.DSMT4">
                  <p:embed/>
                </p:oleObj>
              </mc:Choice>
              <mc:Fallback>
                <p:oleObj name="Equation" r:id="rId17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3765550"/>
                        <a:ext cx="129063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Oval 15"/>
          <p:cNvSpPr>
            <a:spLocks noChangeArrowheads="1"/>
          </p:cNvSpPr>
          <p:nvPr/>
        </p:nvSpPr>
        <p:spPr bwMode="auto">
          <a:xfrm>
            <a:off x="7505700" y="3792538"/>
            <a:ext cx="762000" cy="10668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1385888" y="3200400"/>
          <a:ext cx="18684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9" imgW="660240" imgH="203040" progId="Equation.DSMT4">
                  <p:embed/>
                </p:oleObj>
              </mc:Choice>
              <mc:Fallback>
                <p:oleObj name="Equation" r:id="rId19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200400"/>
                        <a:ext cx="18684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Freeform 17"/>
          <p:cNvSpPr>
            <a:spLocks/>
          </p:cNvSpPr>
          <p:nvPr/>
        </p:nvSpPr>
        <p:spPr bwMode="auto">
          <a:xfrm>
            <a:off x="3276600" y="3581400"/>
            <a:ext cx="2590800" cy="858838"/>
          </a:xfrm>
          <a:custGeom>
            <a:avLst/>
            <a:gdLst>
              <a:gd name="T0" fmla="*/ 1752 w 1752"/>
              <a:gd name="T1" fmla="*/ 300 h 308"/>
              <a:gd name="T2" fmla="*/ 1202 w 1752"/>
              <a:gd name="T3" fmla="*/ 308 h 308"/>
              <a:gd name="T4" fmla="*/ 810 w 1752"/>
              <a:gd name="T5" fmla="*/ 258 h 308"/>
              <a:gd name="T6" fmla="*/ 410 w 1752"/>
              <a:gd name="T7" fmla="*/ 175 h 308"/>
              <a:gd name="T8" fmla="*/ 0 w 1752"/>
              <a:gd name="T9" fmla="*/ 0 h 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52"/>
              <a:gd name="T16" fmla="*/ 0 h 308"/>
              <a:gd name="T17" fmla="*/ 1752 w 1752"/>
              <a:gd name="T18" fmla="*/ 308 h 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52" h="308">
                <a:moveTo>
                  <a:pt x="1752" y="300"/>
                </a:moveTo>
                <a:lnTo>
                  <a:pt x="1202" y="308"/>
                </a:lnTo>
                <a:lnTo>
                  <a:pt x="810" y="258"/>
                </a:lnTo>
                <a:lnTo>
                  <a:pt x="410" y="175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736600" y="3581400"/>
          <a:ext cx="2514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21" imgW="888840" imgH="431640" progId="Equation.DSMT4">
                  <p:embed/>
                </p:oleObj>
              </mc:Choice>
              <mc:Fallback>
                <p:oleObj name="Equation" r:id="rId21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581400"/>
                        <a:ext cx="251460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295400" y="4689475"/>
          <a:ext cx="1941513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23" imgW="685800" imgH="393480" progId="Equation.DSMT4">
                  <p:embed/>
                </p:oleObj>
              </mc:Choice>
              <mc:Fallback>
                <p:oleObj name="Equation" r:id="rId2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89475"/>
                        <a:ext cx="1941513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2160588" y="5475288"/>
          <a:ext cx="1066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25" imgW="380880" imgH="393480" progId="Equation.DSMT4">
                  <p:embed/>
                </p:oleObj>
              </mc:Choice>
              <mc:Fallback>
                <p:oleObj name="Equation" r:id="rId2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5475288"/>
                        <a:ext cx="10668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Oval 21"/>
          <p:cNvSpPr>
            <a:spLocks noChangeArrowheads="1"/>
          </p:cNvSpPr>
          <p:nvPr/>
        </p:nvSpPr>
        <p:spPr bwMode="auto">
          <a:xfrm>
            <a:off x="2133600" y="5486400"/>
            <a:ext cx="1295400" cy="11430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3932238" y="5275263"/>
          <a:ext cx="360045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27" imgW="1269720" imgH="431640" progId="Equation.DSMT4">
                  <p:embed/>
                </p:oleObj>
              </mc:Choice>
              <mc:Fallback>
                <p:oleObj name="Equation" r:id="rId27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5275263"/>
                        <a:ext cx="3600450" cy="12223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7556500" y="5576888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  <p:sp>
        <p:nvSpPr>
          <p:cNvPr id="8216" name="Line 24"/>
          <p:cNvSpPr>
            <a:spLocks noChangeShapeType="1"/>
          </p:cNvSpPr>
          <p:nvPr/>
        </p:nvSpPr>
        <p:spPr bwMode="auto">
          <a:xfrm>
            <a:off x="5638800" y="33734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Line 25"/>
          <p:cNvSpPr>
            <a:spLocks noChangeShapeType="1"/>
          </p:cNvSpPr>
          <p:nvPr/>
        </p:nvSpPr>
        <p:spPr bwMode="auto">
          <a:xfrm>
            <a:off x="6629400" y="33734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5634038" y="3363913"/>
          <a:ext cx="15795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29" imgW="558720" imgH="164880" progId="Equation.DSMT4">
                  <p:embed/>
                </p:oleObj>
              </mc:Choice>
              <mc:Fallback>
                <p:oleObj name="Equation" r:id="rId29" imgW="558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3363913"/>
                        <a:ext cx="15795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7261225" y="3767138"/>
          <a:ext cx="8921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31" imgW="317160" imgH="393480" progId="Equation.DSMT4">
                  <p:embed/>
                </p:oleObj>
              </mc:Choice>
              <mc:Fallback>
                <p:oleObj name="Equation" r:id="rId3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767138"/>
                        <a:ext cx="892175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08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 animBg="1"/>
      <p:bldP spid="8202" grpId="0" animBg="1"/>
      <p:bldP spid="8203" grpId="0" animBg="1"/>
      <p:bldP spid="8204" grpId="0" animBg="1"/>
      <p:bldP spid="8207" grpId="0" animBg="1"/>
      <p:bldP spid="8209" grpId="0" animBg="1"/>
      <p:bldP spid="8213" grpId="0" animBg="1"/>
      <p:bldP spid="8215" grpId="0" autoUpdateAnimBg="0"/>
      <p:bldP spid="8216" grpId="0" animBg="1"/>
      <p:bldP spid="82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936625" y="2325688"/>
          <a:ext cx="25860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3" imgW="914400" imgH="203040" progId="Equation.DSMT4">
                  <p:embed/>
                </p:oleObj>
              </mc:Choice>
              <mc:Fallback>
                <p:oleObj name="Equation" r:id="rId3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2325688"/>
                        <a:ext cx="25860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82650" y="1792288"/>
          <a:ext cx="28003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792288"/>
                        <a:ext cx="28003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3"/>
          <p:cNvSpPr txBox="1">
            <a:spLocks noChangeArrowheads="1"/>
          </p:cNvSpPr>
          <p:nvPr/>
        </p:nvSpPr>
        <p:spPr bwMode="auto">
          <a:xfrm>
            <a:off x="533400" y="173038"/>
            <a:ext cx="41465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olve using elimination.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71513" y="706438"/>
          <a:ext cx="24161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7" imgW="863280" imgH="380880" progId="Equation.DSMT4">
                  <p:embed/>
                </p:oleObj>
              </mc:Choice>
              <mc:Fallback>
                <p:oleObj name="Equation" r:id="rId7" imgW="863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706438"/>
                        <a:ext cx="24161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1235075" y="1773238"/>
          <a:ext cx="22637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773238"/>
                        <a:ext cx="2263775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304925" y="2322513"/>
          <a:ext cx="204470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322513"/>
                        <a:ext cx="204470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3609975" y="2054225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4564063" y="1776413"/>
          <a:ext cx="29098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13" imgW="1028520" imgH="203040" progId="Equation.DSMT4">
                  <p:embed/>
                </p:oleObj>
              </mc:Choice>
              <mc:Fallback>
                <p:oleObj name="Equation" r:id="rId13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1776413"/>
                        <a:ext cx="29098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029200" y="2322513"/>
          <a:ext cx="2228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322513"/>
                        <a:ext cx="2228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3609975" y="2587625"/>
            <a:ext cx="9144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4724400" y="28575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4965700" y="1816100"/>
            <a:ext cx="6096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5929313" y="2868613"/>
          <a:ext cx="153828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2868613"/>
                        <a:ext cx="153828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6091238" y="4035425"/>
          <a:ext cx="9985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4035425"/>
                        <a:ext cx="9985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Oval 15"/>
          <p:cNvSpPr>
            <a:spLocks noChangeArrowheads="1"/>
          </p:cNvSpPr>
          <p:nvPr/>
        </p:nvSpPr>
        <p:spPr bwMode="auto">
          <a:xfrm>
            <a:off x="6019800" y="3987800"/>
            <a:ext cx="11430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1298575" y="3200400"/>
          <a:ext cx="204311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21" imgW="723600" imgH="203040" progId="Equation.DSMT4">
                  <p:embed/>
                </p:oleObj>
              </mc:Choice>
              <mc:Fallback>
                <p:oleObj name="Equation" r:id="rId2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200400"/>
                        <a:ext cx="2043113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Freeform 17"/>
          <p:cNvSpPr>
            <a:spLocks/>
          </p:cNvSpPr>
          <p:nvPr/>
        </p:nvSpPr>
        <p:spPr bwMode="auto">
          <a:xfrm>
            <a:off x="3276600" y="3581400"/>
            <a:ext cx="2743200" cy="762000"/>
          </a:xfrm>
          <a:custGeom>
            <a:avLst/>
            <a:gdLst>
              <a:gd name="T0" fmla="*/ 1752 w 1752"/>
              <a:gd name="T1" fmla="*/ 300 h 308"/>
              <a:gd name="T2" fmla="*/ 1202 w 1752"/>
              <a:gd name="T3" fmla="*/ 308 h 308"/>
              <a:gd name="T4" fmla="*/ 810 w 1752"/>
              <a:gd name="T5" fmla="*/ 258 h 308"/>
              <a:gd name="T6" fmla="*/ 410 w 1752"/>
              <a:gd name="T7" fmla="*/ 175 h 308"/>
              <a:gd name="T8" fmla="*/ 0 w 1752"/>
              <a:gd name="T9" fmla="*/ 0 h 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52"/>
              <a:gd name="T16" fmla="*/ 0 h 308"/>
              <a:gd name="T17" fmla="*/ 1752 w 1752"/>
              <a:gd name="T18" fmla="*/ 308 h 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52" h="308">
                <a:moveTo>
                  <a:pt x="1752" y="300"/>
                </a:moveTo>
                <a:lnTo>
                  <a:pt x="1202" y="308"/>
                </a:lnTo>
                <a:lnTo>
                  <a:pt x="810" y="258"/>
                </a:lnTo>
                <a:lnTo>
                  <a:pt x="410" y="175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965200" y="3695700"/>
          <a:ext cx="24066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23" imgW="850680" imgH="253800" progId="Equation.DSMT4">
                  <p:embed/>
                </p:oleObj>
              </mc:Choice>
              <mc:Fallback>
                <p:oleObj name="Equation" r:id="rId2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695700"/>
                        <a:ext cx="24066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1562100" y="4318000"/>
          <a:ext cx="17922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25" imgW="634680" imgH="177480" progId="Equation.DSMT4">
                  <p:embed/>
                </p:oleObj>
              </mc:Choice>
              <mc:Fallback>
                <p:oleObj name="Equation" r:id="rId25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4318000"/>
                        <a:ext cx="17922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2159000" y="5292725"/>
          <a:ext cx="13811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27" imgW="495000" imgH="177480" progId="Equation.DSMT4">
                  <p:embed/>
                </p:oleObj>
              </mc:Choice>
              <mc:Fallback>
                <p:oleObj name="Equation" r:id="rId27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5292725"/>
                        <a:ext cx="13811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2286000" y="5867400"/>
            <a:ext cx="1143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4202113" y="5527675"/>
          <a:ext cx="30607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29" imgW="1079280" imgH="253800" progId="Equation.DSMT4">
                  <p:embed/>
                </p:oleObj>
              </mc:Choice>
              <mc:Fallback>
                <p:oleObj name="Equation" r:id="rId29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5527675"/>
                        <a:ext cx="3060700" cy="7159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7556500" y="5576888"/>
            <a:ext cx="1358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heck!</a:t>
            </a:r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5943600" y="33734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6934200" y="3373438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5951538" y="3363913"/>
          <a:ext cx="15033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31" imgW="533160" imgH="164880" progId="Equation.DSMT4">
                  <p:embed/>
                </p:oleObj>
              </mc:Choice>
              <mc:Fallback>
                <p:oleObj name="Equation" r:id="rId31" imgW="533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363913"/>
                        <a:ext cx="15033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2003425" y="4764088"/>
          <a:ext cx="14382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33" imgW="507960" imgH="177480" progId="Equation.DSMT4">
                  <p:embed/>
                </p:oleObj>
              </mc:Choice>
              <mc:Fallback>
                <p:oleObj name="Equation" r:id="rId3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764088"/>
                        <a:ext cx="14382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Line 30"/>
          <p:cNvSpPr>
            <a:spLocks noChangeShapeType="1"/>
          </p:cNvSpPr>
          <p:nvPr/>
        </p:nvSpPr>
        <p:spPr bwMode="auto">
          <a:xfrm>
            <a:off x="1524000" y="52578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2354263" y="5884863"/>
          <a:ext cx="990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35" imgW="355320" imgH="164880" progId="Equation.DSMT4">
                  <p:embed/>
                </p:oleObj>
              </mc:Choice>
              <mc:Fallback>
                <p:oleObj name="Equation" r:id="rId35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884863"/>
                        <a:ext cx="9906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17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9226" grpId="0" animBg="1"/>
      <p:bldP spid="9227" grpId="0" animBg="1"/>
      <p:bldP spid="9228" grpId="0" animBg="1"/>
      <p:bldP spid="9231" grpId="0" animBg="1"/>
      <p:bldP spid="9233" grpId="0" animBg="1"/>
      <p:bldP spid="9237" grpId="0" animBg="1"/>
      <p:bldP spid="9239" grpId="0" autoUpdateAnimBg="0"/>
      <p:bldP spid="9240" grpId="0" animBg="1"/>
      <p:bldP spid="9241" grpId="0" animBg="1"/>
      <p:bldP spid="924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b="1" dirty="0"/>
              <a:t>Common Core Standard</a:t>
            </a:r>
            <a:r>
              <a:rPr lang="en-US" b="1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8.EE.8 ─ </a:t>
            </a:r>
            <a:r>
              <a:rPr lang="en-US" sz="2400" b="1" dirty="0"/>
              <a:t>Analyze and solve linear equations and pairs of simultaneous linear equations</a:t>
            </a:r>
            <a:r>
              <a:rPr lang="en-US" sz="2400" b="1" dirty="0" smtClean="0"/>
              <a:t>.</a:t>
            </a:r>
          </a:p>
          <a:p>
            <a:pPr algn="just"/>
            <a:endParaRPr lang="en-US" sz="2400" smtClean="0"/>
          </a:p>
          <a:p>
            <a:pPr algn="just"/>
            <a:r>
              <a:rPr lang="en-US" sz="2400" smtClean="0"/>
              <a:t>b</a:t>
            </a:r>
            <a:r>
              <a:rPr lang="en-US" sz="2400" dirty="0"/>
              <a:t>. Solve systems of two linear equations in two variables algebraically, and estimate </a:t>
            </a:r>
            <a:r>
              <a:rPr lang="en-US" sz="2400" dirty="0" smtClean="0"/>
              <a:t>solutions by </a:t>
            </a:r>
            <a:r>
              <a:rPr lang="en-US" sz="2400" dirty="0"/>
              <a:t>graphing the equations. Solve simple cases by inspection. </a:t>
            </a:r>
            <a:r>
              <a:rPr lang="en-US" sz="2400" i="1" dirty="0"/>
              <a:t>For example, 3x + 2y = 5 </a:t>
            </a:r>
            <a:r>
              <a:rPr lang="en-US" sz="2400" i="1" dirty="0" smtClean="0"/>
              <a:t>and 3x </a:t>
            </a:r>
            <a:r>
              <a:rPr lang="en-US" sz="2400" i="1" dirty="0"/>
              <a:t>+ 2y = 6 have no solution because 3x + 2y cannot simultaneously be 5 and 6.</a:t>
            </a:r>
            <a:r>
              <a:rPr lang="en-US" sz="2400" dirty="0" smtClean="0"/>
              <a:t>.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47482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bjectives: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8288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/>
              <a:t>To solve a system of linear equations using elimination (linear </a:t>
            </a:r>
            <a:r>
              <a:rPr lang="en-US" sz="2400" dirty="0" smtClean="0"/>
              <a:t>combinations)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6398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477962"/>
          </a:xfrm>
        </p:spPr>
        <p:txBody>
          <a:bodyPr>
            <a:normAutofit/>
          </a:bodyPr>
          <a:lstStyle/>
          <a:p>
            <a:r>
              <a:rPr lang="en-US" dirty="0" smtClean="0"/>
              <a:t>STANDARD FORM of a</a:t>
            </a:r>
            <a:br>
              <a:rPr lang="en-US" dirty="0" smtClean="0"/>
            </a:br>
            <a:r>
              <a:rPr lang="en-US" dirty="0" smtClean="0"/>
              <a:t>LINEAR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105400"/>
              </a:xfrm>
            </p:spPr>
            <p:txBody>
              <a:bodyPr/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In order to use elimination, we must first be able to write an equation in STANDARD FORM with integer coefficients.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dirty="0" smtClean="0"/>
                  <a:t>	Remember INTEGER means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NO FRACTIONS or DECIMALS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Standard form of a Linear Equation looks like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𝐵𝑦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 algn="ctr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or</a:t>
                </a:r>
              </a:p>
              <a:p>
                <a:pPr marL="0" indent="0" algn="ctr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𝐵𝑦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105400"/>
              </a:xfrm>
              <a:blipFill rotWithShape="1">
                <a:blip r:embed="rId2"/>
                <a:stretch>
                  <a:fillRect l="-1852" t="-1553" r="-2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59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 smtClean="0"/>
              <a:t>Step 1: Eliminate fractions if necessary by multiplying the </a:t>
            </a:r>
            <a:r>
              <a:rPr lang="en-US" dirty="0"/>
              <a:t>entire equation by the </a:t>
            </a:r>
            <a:r>
              <a:rPr lang="en-US" dirty="0" smtClean="0"/>
              <a:t>LCD.</a:t>
            </a:r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endParaRPr lang="en-US" dirty="0"/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 smtClean="0"/>
              <a:t>Step 2: </a:t>
            </a:r>
            <a:r>
              <a:rPr lang="en-US" dirty="0"/>
              <a:t>Move all variable terms to the left and all constant terms to the right</a:t>
            </a:r>
            <a:r>
              <a:rPr lang="en-US" dirty="0" smtClean="0"/>
              <a:t>.</a:t>
            </a:r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endParaRPr lang="en-US" dirty="0"/>
          </a:p>
          <a:p>
            <a:pPr marL="0" indent="0"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 smtClean="0"/>
              <a:t>Step 3:  Negate all terms (change all signs) if needed to start with a positive leading coeffici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024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3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  <a:blipFill rotWithShape="1">
                <a:blip r:embed="rId2"/>
                <a:stretch>
                  <a:fillRect l="-1852" t="-5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669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 rotWithShape="1">
                <a:blip r:embed="rId2"/>
                <a:stretch>
                  <a:fillRect l="-1852" t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806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5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−1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447800"/>
              </a:xfrm>
              <a:blipFill rotWithShape="1">
                <a:blip r:embed="rId2"/>
                <a:stretch>
                  <a:fillRect l="-1852" t="-5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07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Rewriting in STANDARD FO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smtClean="0"/>
                  <a:t>Rewrite in STANDARD FORM:</a:t>
                </a:r>
              </a:p>
              <a:p>
                <a:pPr marL="0" indent="0">
                  <a:spcBef>
                    <a:spcPts val="0"/>
                  </a:spcBef>
                  <a:spcAft>
                    <a:spcPts val="8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+6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1752600"/>
              </a:xfrm>
              <a:blipFill rotWithShape="1">
                <a:blip r:embed="rId2"/>
                <a:stretch>
                  <a:fillRect l="-1852" t="-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543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6</TotalTime>
  <Words>380</Words>
  <Application>Microsoft Office PowerPoint</Application>
  <PresentationFormat>On-screen Show (4:3)</PresentationFormat>
  <Paragraphs>6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Solving Systems of Linear Equations by Elimination</vt:lpstr>
      <vt:lpstr>Common Core Standard:</vt:lpstr>
      <vt:lpstr>Objectives:</vt:lpstr>
      <vt:lpstr>STANDARD FORM of a LINEAR EQUATION</vt:lpstr>
      <vt:lpstr>Rewriting in STANDARD FORM</vt:lpstr>
      <vt:lpstr>Rewriting in STANDARD FORM</vt:lpstr>
      <vt:lpstr>Rewriting in STANDARD FORM</vt:lpstr>
      <vt:lpstr>Rewriting in STANDARD FORM</vt:lpstr>
      <vt:lpstr>Rewriting in STANDARD FORM</vt:lpstr>
      <vt:lpstr>PowerPoint Presentation</vt:lpstr>
      <vt:lpstr>ELIMINATION STEP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ing Proportional Relationships</dc:title>
  <dc:creator>Amplo, William (wamplo@psusd.us)</dc:creator>
  <cp:lastModifiedBy>Amplo, William (wamplo@psusd.us)</cp:lastModifiedBy>
  <cp:revision>157</cp:revision>
  <dcterms:created xsi:type="dcterms:W3CDTF">2006-08-16T00:00:00Z</dcterms:created>
  <dcterms:modified xsi:type="dcterms:W3CDTF">2015-11-19T20:02:35Z</dcterms:modified>
</cp:coreProperties>
</file>